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71FC" w:rsidRDefault="009B71FC" w:rsidP="009B71F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образования Республики Беларусь</w:t>
      </w:r>
    </w:p>
    <w:p w:rsidR="009B71FC" w:rsidRDefault="009B71FC" w:rsidP="009B71F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реждение Образования</w:t>
      </w:r>
    </w:p>
    <w:p w:rsidR="009B71FC" w:rsidRDefault="009B71FC" w:rsidP="009B71F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Белорусский государственный университет информатики и радиоэлектроники»</w:t>
      </w:r>
    </w:p>
    <w:p w:rsidR="009B71FC" w:rsidRDefault="009B71FC" w:rsidP="009B71F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100" w:lineRule="atLeast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абораторная работа №1 </w:t>
      </w:r>
    </w:p>
    <w:p w:rsidR="009B71FC" w:rsidRDefault="009B71FC" w:rsidP="009B71FC">
      <w:pPr>
        <w:spacing w:after="0" w:line="240" w:lineRule="auto"/>
        <w:rPr>
          <w:rFonts w:ascii="Times New Roman" w:hAnsi="Times New Roman"/>
          <w:bCs/>
          <w:iCs/>
          <w:sz w:val="28"/>
          <w:szCs w:val="28"/>
        </w:rPr>
      </w:pPr>
    </w:p>
    <w:p w:rsidR="009B71FC" w:rsidRPr="005A40A0" w:rsidRDefault="005A40A0" w:rsidP="009B71F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5A40A0">
        <w:rPr>
          <w:rFonts w:ascii="Times New Roman" w:hAnsi="Times New Roman" w:cs="Times New Roman"/>
          <w:sz w:val="28"/>
          <w:szCs w:val="28"/>
        </w:rPr>
        <w:t>Разработка модели дискретно-стохастической СМО</w:t>
      </w: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Pr="005A40A0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B71FC" w:rsidRDefault="009B71FC" w:rsidP="009B71F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10151" w:type="dxa"/>
        <w:tblLook w:val="01E0"/>
      </w:tblPr>
      <w:tblGrid>
        <w:gridCol w:w="4215"/>
        <w:gridCol w:w="2013"/>
        <w:gridCol w:w="3923"/>
      </w:tblGrid>
      <w:tr w:rsidR="009B71FC" w:rsidTr="00E54599">
        <w:trPr>
          <w:trHeight w:val="2358"/>
        </w:trPr>
        <w:tc>
          <w:tcPr>
            <w:tcW w:w="4215" w:type="dxa"/>
            <w:hideMark/>
          </w:tcPr>
          <w:p w:rsidR="009B71FC" w:rsidRDefault="005A40A0" w:rsidP="00E54599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Выполнил студент гр. </w:t>
            </w:r>
            <w:r w:rsidR="009B71FC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81011</w:t>
            </w:r>
          </w:p>
          <w:p w:rsidR="009B71FC" w:rsidRPr="00504A6D" w:rsidRDefault="009B71FC" w:rsidP="00E54599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адионов М.Г.</w:t>
            </w:r>
          </w:p>
        </w:tc>
        <w:tc>
          <w:tcPr>
            <w:tcW w:w="2013" w:type="dxa"/>
            <w:hideMark/>
          </w:tcPr>
          <w:p w:rsidR="009B71FC" w:rsidRDefault="009B71FC" w:rsidP="00E54599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923" w:type="dxa"/>
            <w:hideMark/>
          </w:tcPr>
          <w:p w:rsidR="009B71FC" w:rsidRPr="005A40A0" w:rsidRDefault="009B71FC" w:rsidP="00E54599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ерил</w:t>
            </w:r>
            <w:r w:rsidR="005A40A0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</w:p>
          <w:p w:rsidR="009B71FC" w:rsidRPr="009B71FC" w:rsidRDefault="005A40A0" w:rsidP="00BE013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ашкевич Е.</w:t>
            </w:r>
            <w:r w:rsidR="00BE013A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="009B71FC" w:rsidRPr="009B71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9B71FC" w:rsidRPr="009B71FC" w:rsidRDefault="009B71FC" w:rsidP="009B71FC">
      <w:pPr>
        <w:spacing w:before="12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B71FC">
        <w:rPr>
          <w:rFonts w:ascii="Times New Roman" w:hAnsi="Times New Roman" w:cs="Times New Roman"/>
          <w:sz w:val="28"/>
          <w:szCs w:val="28"/>
        </w:rPr>
        <w:t>201</w:t>
      </w:r>
      <w:r w:rsidRPr="005A40A0">
        <w:rPr>
          <w:rFonts w:ascii="Times New Roman" w:hAnsi="Times New Roman" w:cs="Times New Roman"/>
          <w:sz w:val="28"/>
          <w:szCs w:val="28"/>
        </w:rPr>
        <w:t>5</w:t>
      </w:r>
      <w:r w:rsidRPr="009B71FC">
        <w:rPr>
          <w:rFonts w:ascii="Times New Roman" w:hAnsi="Times New Roman" w:cs="Times New Roman"/>
          <w:sz w:val="24"/>
          <w:szCs w:val="24"/>
        </w:rPr>
        <w:br w:type="page"/>
      </w:r>
    </w:p>
    <w:p w:rsidR="00E818E2" w:rsidRPr="007E4DD9" w:rsidRDefault="007E4DD9" w:rsidP="00FA303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FA3030" w:rsidRPr="007E4DD9">
        <w:rPr>
          <w:rFonts w:ascii="Times New Roman" w:hAnsi="Times New Roman" w:cs="Times New Roman"/>
          <w:sz w:val="28"/>
          <w:szCs w:val="28"/>
        </w:rPr>
        <w:t>1. Исходные данные</w:t>
      </w:r>
    </w:p>
    <w:p w:rsidR="00FA3030" w:rsidRDefault="00FA3030" w:rsidP="00FA30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A3030" w:rsidRDefault="00FA3030" w:rsidP="00FA30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="4645" w:tblpYSpec="inside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2"/>
        <w:gridCol w:w="516"/>
        <w:gridCol w:w="723"/>
        <w:gridCol w:w="4971"/>
      </w:tblGrid>
      <w:tr w:rsidR="00FA3030" w:rsidRPr="00060E9D" w:rsidTr="00FA3030">
        <w:trPr>
          <w:trHeight w:val="417"/>
        </w:trPr>
        <w:tc>
          <w:tcPr>
            <w:tcW w:w="0" w:type="auto"/>
            <w:vAlign w:val="center"/>
          </w:tcPr>
          <w:p w:rsidR="00FA3030" w:rsidRPr="00FA3030" w:rsidRDefault="00FA3030" w:rsidP="00FA303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A303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ρ</w:t>
            </w:r>
          </w:p>
        </w:tc>
        <w:tc>
          <w:tcPr>
            <w:tcW w:w="0" w:type="auto"/>
            <w:vAlign w:val="center"/>
          </w:tcPr>
          <w:p w:rsidR="00FA3030" w:rsidRPr="00FA3030" w:rsidRDefault="00FA3030" w:rsidP="00FA30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303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π</w:t>
            </w:r>
            <w:r w:rsidRPr="00FA303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FA3030" w:rsidRPr="00FA3030" w:rsidRDefault="00FA3030" w:rsidP="00FA30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303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π</w:t>
            </w:r>
            <w:r w:rsidRPr="00FA303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FA3030" w:rsidRPr="00FA3030" w:rsidRDefault="00FA3030" w:rsidP="00FA30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3030">
              <w:rPr>
                <w:rFonts w:ascii="Times New Roman" w:hAnsi="Times New Roman" w:cs="Times New Roman"/>
                <w:sz w:val="24"/>
                <w:szCs w:val="24"/>
              </w:rPr>
              <w:t>Цель исследования</w:t>
            </w:r>
          </w:p>
        </w:tc>
      </w:tr>
      <w:tr w:rsidR="00FA3030" w:rsidRPr="00060E9D" w:rsidTr="00FA3030">
        <w:trPr>
          <w:trHeight w:val="397"/>
        </w:trPr>
        <w:tc>
          <w:tcPr>
            <w:tcW w:w="0" w:type="auto"/>
            <w:vAlign w:val="center"/>
          </w:tcPr>
          <w:p w:rsidR="00FA3030" w:rsidRPr="00FA3030" w:rsidRDefault="00FA3030" w:rsidP="00FA30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303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FA3030" w:rsidRPr="00FA3030" w:rsidRDefault="00FA3030" w:rsidP="00FA30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3030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0" w:type="auto"/>
            <w:vAlign w:val="center"/>
          </w:tcPr>
          <w:p w:rsidR="00FA3030" w:rsidRPr="00FA3030" w:rsidRDefault="00FA3030" w:rsidP="00FA30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A3030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0" w:type="auto"/>
            <w:vAlign w:val="center"/>
          </w:tcPr>
          <w:p w:rsidR="00FA3030" w:rsidRPr="00FA3030" w:rsidRDefault="00FA3030" w:rsidP="00FA30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3030">
              <w:rPr>
                <w:rFonts w:ascii="Times New Roman" w:hAnsi="Times New Roman" w:cs="Times New Roman"/>
                <w:sz w:val="24"/>
                <w:szCs w:val="24"/>
              </w:rPr>
              <w:t>Зависимость Рбл источника от π2,π2=0,2(0,2)1</w:t>
            </w:r>
          </w:p>
        </w:tc>
      </w:tr>
    </w:tbl>
    <w:p w:rsidR="00FA3030" w:rsidRPr="00E818E2" w:rsidRDefault="00FA3030" w:rsidP="00FA30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11580" cy="49530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DD9" w:rsidRPr="00A577BC" w:rsidRDefault="00A577BC" w:rsidP="00FA303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ab/>
      </w:r>
      <w:r w:rsidRPr="00A577BC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Pr="00A577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577B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удет выбрано со значением 0.8.</w:t>
      </w:r>
    </w:p>
    <w:p w:rsidR="007E4DD9" w:rsidRPr="007E4DD9" w:rsidRDefault="00A577BC" w:rsidP="00FA303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/>
      </w:r>
    </w:p>
    <w:p w:rsidR="007E4DD9" w:rsidRPr="007E4DD9" w:rsidRDefault="007E4DD9" w:rsidP="00FA303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E4DD9">
        <w:rPr>
          <w:rFonts w:ascii="Times New Roman" w:hAnsi="Times New Roman" w:cs="Times New Roman"/>
          <w:sz w:val="28"/>
          <w:szCs w:val="28"/>
        </w:rPr>
        <w:t>2. Анализ задания</w:t>
      </w:r>
    </w:p>
    <w:p w:rsidR="007E4DD9" w:rsidRDefault="007E4DD9" w:rsidP="00FA30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4DD9" w:rsidRDefault="007E4DD9" w:rsidP="00FA30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4DD9" w:rsidRPr="007E4DD9" w:rsidRDefault="007E4DD9" w:rsidP="007E4DD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4DD9">
        <w:rPr>
          <w:rFonts w:ascii="Times New Roman" w:hAnsi="Times New Roman" w:cs="Times New Roman"/>
          <w:sz w:val="24"/>
          <w:szCs w:val="24"/>
        </w:rPr>
        <w:t xml:space="preserve">Схема содержит источник с блокировкой и фиксированным временем ожидания выдачи заявки (2 такта до выдачи), канал с вероятностями просеивания  </w:t>
      </w:r>
      <w:r w:rsidRPr="007E4DD9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E4DD9">
        <w:rPr>
          <w:rFonts w:ascii="Times New Roman" w:hAnsi="Times New Roman" w:cs="Times New Roman"/>
          <w:sz w:val="24"/>
          <w:szCs w:val="24"/>
        </w:rPr>
        <w:t xml:space="preserve">1 с блокировкой, накопитель на 1 заявку и канал с вероятностями просеивания </w:t>
      </w:r>
      <w:r w:rsidRPr="007E4DD9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7E4DD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4DD9">
        <w:rPr>
          <w:rFonts w:ascii="Times New Roman" w:hAnsi="Times New Roman" w:cs="Times New Roman"/>
          <w:sz w:val="24"/>
          <w:szCs w:val="24"/>
        </w:rPr>
        <w:t xml:space="preserve"> (без блокировки).</w:t>
      </w:r>
    </w:p>
    <w:p w:rsidR="007E4DD9" w:rsidRPr="007E4DD9" w:rsidRDefault="007E4DD9" w:rsidP="007E4DD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4DD9">
        <w:rPr>
          <w:rFonts w:ascii="Times New Roman" w:hAnsi="Times New Roman" w:cs="Times New Roman"/>
          <w:sz w:val="24"/>
          <w:szCs w:val="24"/>
        </w:rPr>
        <w:t xml:space="preserve">Граф состояний кодируется четырехкомпонентным вектором </w:t>
      </w:r>
      <w:r w:rsidRPr="007E4DD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7E4DD9">
        <w:rPr>
          <w:rFonts w:ascii="Times New Roman" w:hAnsi="Times New Roman" w:cs="Times New Roman"/>
          <w:i/>
          <w:sz w:val="24"/>
          <w:szCs w:val="24"/>
        </w:rPr>
        <w:t>К</w:t>
      </w:r>
      <w:r w:rsidRPr="007E4DD9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7E4DD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4DD9">
        <w:rPr>
          <w:rFonts w:ascii="Times New Roman" w:hAnsi="Times New Roman" w:cs="Times New Roman"/>
          <w:i/>
          <w:sz w:val="24"/>
          <w:szCs w:val="24"/>
        </w:rPr>
        <w:t>К</w:t>
      </w:r>
      <w:r w:rsidRPr="007E4DD9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7E4DD9">
        <w:rPr>
          <w:rFonts w:ascii="Times New Roman" w:hAnsi="Times New Roman" w:cs="Times New Roman"/>
          <w:i/>
          <w:sz w:val="24"/>
          <w:szCs w:val="24"/>
        </w:rPr>
        <w:t>,</w:t>
      </w:r>
      <w:r w:rsidRPr="007E4DD9">
        <w:rPr>
          <w:rFonts w:ascii="Times New Roman" w:hAnsi="Times New Roman" w:cs="Times New Roman"/>
          <w:sz w:val="24"/>
          <w:szCs w:val="24"/>
        </w:rPr>
        <w:t xml:space="preserve"> где </w:t>
      </w:r>
      <w:r w:rsidRPr="007E4DD9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Pr="007E4DD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7E4DD9">
        <w:rPr>
          <w:rFonts w:ascii="Times New Roman" w:hAnsi="Times New Roman" w:cs="Times New Roman"/>
          <w:sz w:val="24"/>
          <w:szCs w:val="24"/>
        </w:rPr>
        <w:t xml:space="preserve">– время до выдачи очередной заявки источником, </w:t>
      </w:r>
      <w:r w:rsidRPr="007E4DD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7E4DD9">
        <w:rPr>
          <w:rFonts w:ascii="Times New Roman" w:hAnsi="Times New Roman" w:cs="Times New Roman"/>
          <w:sz w:val="24"/>
          <w:szCs w:val="24"/>
        </w:rPr>
        <w:t>={2,1,0}</w:t>
      </w:r>
    </w:p>
    <w:p w:rsidR="007E4DD9" w:rsidRPr="007E4DD9" w:rsidRDefault="007E4DD9" w:rsidP="007E4DD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4DD9">
        <w:rPr>
          <w:rFonts w:ascii="Times New Roman" w:hAnsi="Times New Roman" w:cs="Times New Roman"/>
          <w:sz w:val="24"/>
          <w:szCs w:val="24"/>
        </w:rPr>
        <w:t>2 – два такта до выдачи заявки</w:t>
      </w:r>
    </w:p>
    <w:p w:rsidR="007E4DD9" w:rsidRPr="007E4DD9" w:rsidRDefault="007E4DD9" w:rsidP="007E4DD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4DD9">
        <w:rPr>
          <w:rFonts w:ascii="Times New Roman" w:hAnsi="Times New Roman" w:cs="Times New Roman"/>
          <w:sz w:val="24"/>
          <w:szCs w:val="24"/>
        </w:rPr>
        <w:t>1 – один такт до выдачи заявки (по окончании такта заявка поступит в канал обслуживания)</w:t>
      </w:r>
    </w:p>
    <w:p w:rsidR="007E4DD9" w:rsidRPr="00E54599" w:rsidRDefault="007E4DD9" w:rsidP="007E4DD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4DD9">
        <w:rPr>
          <w:rFonts w:ascii="Times New Roman" w:hAnsi="Times New Roman" w:cs="Times New Roman"/>
          <w:sz w:val="24"/>
          <w:szCs w:val="24"/>
        </w:rPr>
        <w:t xml:space="preserve">0 – означает, что источник заблокирован (заявка заблокирована в источнике); </w:t>
      </w:r>
    </w:p>
    <w:p w:rsidR="007E4DD9" w:rsidRPr="007E4DD9" w:rsidRDefault="007E4DD9" w:rsidP="007E4DD9">
      <w:pPr>
        <w:spacing w:after="0" w:line="240" w:lineRule="auto"/>
        <w:ind w:firstLine="709"/>
        <w:rPr>
          <w:rFonts w:ascii="Times New Roman" w:eastAsia="TimesNewRomanPSMT" w:hAnsi="Times New Roman" w:cs="Times New Roman"/>
          <w:sz w:val="24"/>
          <w:szCs w:val="24"/>
        </w:rPr>
      </w:pPr>
      <w:r w:rsidRPr="007E4DD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4DD9">
        <w:rPr>
          <w:rFonts w:ascii="Times New Roman" w:hAnsi="Times New Roman" w:cs="Times New Roman"/>
          <w:sz w:val="24"/>
          <w:szCs w:val="24"/>
        </w:rPr>
        <w:t xml:space="preserve"> – к</w:t>
      </w:r>
      <w:r w:rsidRPr="007E4DD9">
        <w:rPr>
          <w:rFonts w:ascii="Times New Roman" w:eastAsia="TimesNewRomanPSMT" w:hAnsi="Times New Roman" w:cs="Times New Roman"/>
          <w:sz w:val="24"/>
          <w:szCs w:val="24"/>
        </w:rPr>
        <w:t xml:space="preserve">оличество заявок, находящихся в накопителе (длина очереди), </w:t>
      </w:r>
      <w:r w:rsidRPr="007E4DD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eastAsia="TimesNewRomanPSMT" w:hAnsi="Times New Roman" w:cs="Times New Roman"/>
          <w:sz w:val="24"/>
          <w:szCs w:val="24"/>
        </w:rPr>
        <w:t>={0,1</w:t>
      </w:r>
      <w:r w:rsidRPr="007E4DD9">
        <w:rPr>
          <w:rFonts w:ascii="Times New Roman" w:eastAsia="TimesNewRomanPSMT" w:hAnsi="Times New Roman" w:cs="Times New Roman"/>
          <w:sz w:val="24"/>
          <w:szCs w:val="24"/>
        </w:rPr>
        <w:t>}</w:t>
      </w:r>
    </w:p>
    <w:p w:rsidR="007E4DD9" w:rsidRPr="007E4DD9" w:rsidRDefault="007E4DD9" w:rsidP="007E4DD9">
      <w:pPr>
        <w:spacing w:after="0" w:line="240" w:lineRule="auto"/>
        <w:ind w:firstLine="709"/>
        <w:rPr>
          <w:rFonts w:ascii="Times New Roman" w:eastAsia="TimesNewRomanPSMT" w:hAnsi="Times New Roman" w:cs="Times New Roman"/>
          <w:sz w:val="24"/>
          <w:szCs w:val="24"/>
        </w:rPr>
      </w:pPr>
      <w:r w:rsidRPr="007E4DD9">
        <w:rPr>
          <w:rFonts w:ascii="Times New Roman" w:eastAsia="TimesNewRomanPSMT" w:hAnsi="Times New Roman" w:cs="Times New Roman"/>
          <w:sz w:val="24"/>
          <w:szCs w:val="24"/>
        </w:rPr>
        <w:t xml:space="preserve">0 – заявок в очереди на обслуживание нет </w:t>
      </w:r>
    </w:p>
    <w:p w:rsidR="007E4DD9" w:rsidRPr="00BE013A" w:rsidRDefault="007E4DD9" w:rsidP="007E4DD9">
      <w:pPr>
        <w:spacing w:after="0" w:line="240" w:lineRule="auto"/>
        <w:ind w:firstLine="709"/>
        <w:rPr>
          <w:rFonts w:ascii="Times New Roman" w:eastAsia="TimesNewRomanPSMT" w:hAnsi="Times New Roman" w:cs="Times New Roman"/>
          <w:sz w:val="24"/>
          <w:szCs w:val="24"/>
        </w:rPr>
      </w:pPr>
      <w:r w:rsidRPr="007E4DD9">
        <w:rPr>
          <w:rFonts w:ascii="Times New Roman" w:eastAsia="TimesNewRomanPSMT" w:hAnsi="Times New Roman" w:cs="Times New Roman"/>
          <w:sz w:val="24"/>
          <w:szCs w:val="24"/>
        </w:rPr>
        <w:t>1 – одна заявка в очереди</w:t>
      </w:r>
    </w:p>
    <w:p w:rsidR="007E4DD9" w:rsidRPr="007E4DD9" w:rsidRDefault="007E4DD9" w:rsidP="007E4DD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4DD9">
        <w:rPr>
          <w:rFonts w:ascii="Times New Roman" w:hAnsi="Times New Roman" w:cs="Times New Roman"/>
          <w:i/>
          <w:sz w:val="24"/>
          <w:szCs w:val="24"/>
        </w:rPr>
        <w:t>К</w:t>
      </w:r>
      <w:r w:rsidRPr="007E4DD9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7E4DD9">
        <w:rPr>
          <w:rFonts w:ascii="Times New Roman" w:hAnsi="Times New Roman" w:cs="Times New Roman"/>
          <w:sz w:val="24"/>
          <w:szCs w:val="24"/>
        </w:rPr>
        <w:t xml:space="preserve"> и </w:t>
      </w:r>
      <w:r w:rsidRPr="007E4DD9">
        <w:rPr>
          <w:rFonts w:ascii="Times New Roman" w:hAnsi="Times New Roman" w:cs="Times New Roman"/>
          <w:i/>
          <w:sz w:val="24"/>
          <w:szCs w:val="24"/>
        </w:rPr>
        <w:t>К</w:t>
      </w:r>
      <w:r w:rsidRPr="007E4DD9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7E4DD9">
        <w:rPr>
          <w:rFonts w:ascii="Times New Roman" w:hAnsi="Times New Roman" w:cs="Times New Roman"/>
          <w:sz w:val="24"/>
          <w:szCs w:val="24"/>
        </w:rPr>
        <w:t xml:space="preserve"> – состояние каналов обслуживания, </w:t>
      </w:r>
      <w:r w:rsidRPr="007E4DD9">
        <w:rPr>
          <w:rFonts w:ascii="Times New Roman" w:hAnsi="Times New Roman" w:cs="Times New Roman"/>
          <w:i/>
          <w:sz w:val="24"/>
          <w:szCs w:val="24"/>
        </w:rPr>
        <w:t>К</w:t>
      </w:r>
      <w:r w:rsidRPr="007E4DD9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7E4DD9">
        <w:rPr>
          <w:rFonts w:ascii="Times New Roman" w:hAnsi="Times New Roman" w:cs="Times New Roman"/>
          <w:sz w:val="24"/>
          <w:szCs w:val="24"/>
        </w:rPr>
        <w:t>(</w:t>
      </w:r>
      <w:r w:rsidRPr="007E4DD9">
        <w:rPr>
          <w:rFonts w:ascii="Times New Roman" w:hAnsi="Times New Roman" w:cs="Times New Roman"/>
          <w:i/>
          <w:sz w:val="24"/>
          <w:szCs w:val="24"/>
        </w:rPr>
        <w:t>К</w:t>
      </w:r>
      <w:r w:rsidRPr="007E4DD9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7E4DD9">
        <w:rPr>
          <w:rFonts w:ascii="Times New Roman" w:hAnsi="Times New Roman" w:cs="Times New Roman"/>
          <w:sz w:val="24"/>
          <w:szCs w:val="24"/>
        </w:rPr>
        <w:t>)</w:t>
      </w:r>
      <w:r w:rsidRPr="007E4DD9">
        <w:rPr>
          <w:rFonts w:ascii="Times New Roman" w:eastAsia="TimesNewRomanPSMT" w:hAnsi="Times New Roman" w:cs="Times New Roman"/>
          <w:sz w:val="24"/>
          <w:szCs w:val="24"/>
        </w:rPr>
        <w:t>={0,1}</w:t>
      </w:r>
    </w:p>
    <w:p w:rsidR="007E4DD9" w:rsidRPr="007E4DD9" w:rsidRDefault="007E4DD9" w:rsidP="007E4DD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4DD9">
        <w:rPr>
          <w:rFonts w:ascii="Times New Roman" w:hAnsi="Times New Roman" w:cs="Times New Roman"/>
          <w:sz w:val="24"/>
          <w:szCs w:val="24"/>
        </w:rPr>
        <w:t>0 – канал свободен</w:t>
      </w:r>
    </w:p>
    <w:p w:rsidR="007E4DD9" w:rsidRPr="007E4DD9" w:rsidRDefault="007E4DD9" w:rsidP="007E4DD9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4DD9">
        <w:rPr>
          <w:rFonts w:ascii="Times New Roman" w:hAnsi="Times New Roman" w:cs="Times New Roman"/>
          <w:sz w:val="24"/>
          <w:szCs w:val="24"/>
        </w:rPr>
        <w:t>1 – к</w:t>
      </w:r>
      <w:r>
        <w:rPr>
          <w:rFonts w:ascii="Times New Roman" w:hAnsi="Times New Roman" w:cs="Times New Roman"/>
          <w:sz w:val="24"/>
          <w:szCs w:val="24"/>
        </w:rPr>
        <w:t>анал занят обслуживанием заявки или заблокирован.</w:t>
      </w:r>
    </w:p>
    <w:p w:rsidR="007E4DD9" w:rsidRPr="00AC32EB" w:rsidRDefault="007E4DD9" w:rsidP="007E4DD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13C85" w:rsidRDefault="00213C85" w:rsidP="00770AC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Матрица переходов</w:t>
      </w:r>
    </w:p>
    <w:p w:rsidR="00770ACD" w:rsidRPr="00E54599" w:rsidRDefault="00770ACD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70ACD" w:rsidRPr="00770ACD" w:rsidRDefault="00770ACD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</w:p>
    <w:tbl>
      <w:tblPr>
        <w:tblStyle w:val="TableGrid"/>
        <w:tblW w:w="0" w:type="auto"/>
        <w:tblCellMar>
          <w:left w:w="57" w:type="dxa"/>
          <w:right w:w="57" w:type="dxa"/>
        </w:tblCellMar>
        <w:tblLook w:val="04A0"/>
      </w:tblPr>
      <w:tblGrid>
        <w:gridCol w:w="315"/>
        <w:gridCol w:w="515"/>
        <w:gridCol w:w="635"/>
        <w:gridCol w:w="635"/>
        <w:gridCol w:w="514"/>
        <w:gridCol w:w="514"/>
        <w:gridCol w:w="818"/>
        <w:gridCol w:w="818"/>
        <w:gridCol w:w="635"/>
        <w:gridCol w:w="635"/>
        <w:gridCol w:w="514"/>
        <w:gridCol w:w="514"/>
        <w:gridCol w:w="514"/>
        <w:gridCol w:w="818"/>
        <w:gridCol w:w="818"/>
        <w:gridCol w:w="257"/>
      </w:tblGrid>
      <w:tr w:rsidR="00770ACD" w:rsidRPr="00770ACD" w:rsidTr="00E54599">
        <w:tc>
          <w:tcPr>
            <w:tcW w:w="0" w:type="auto"/>
            <w:vMerge w:val="restart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 w:val="restart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</w:t>
            </w:r>
          </w:p>
        </w:tc>
        <w:tc>
          <w:tcPr>
            <w:tcW w:w="0" w:type="auto"/>
            <w:vMerge w:val="restart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b/>
                <w:sz w:val="20"/>
                <w:szCs w:val="20"/>
              </w:rPr>
              <w:t>∑</w:t>
            </w:r>
          </w:p>
        </w:tc>
      </w:tr>
      <w:tr w:rsidR="00770ACD" w:rsidRPr="00770ACD" w:rsidTr="00E54599">
        <w:tc>
          <w:tcPr>
            <w:tcW w:w="0" w:type="auto"/>
            <w:vMerge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1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11</w:t>
            </w:r>
          </w:p>
        </w:tc>
        <w:tc>
          <w:tcPr>
            <w:tcW w:w="0" w:type="auto"/>
            <w:vMerge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 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 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 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 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 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 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(1-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π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</w:tbl>
    <w:p w:rsidR="00770ACD" w:rsidRPr="007C3727" w:rsidRDefault="007C3727" w:rsidP="007C372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7C3727">
        <w:rPr>
          <w:rFonts w:ascii="Times New Roman" w:hAnsi="Times New Roman" w:cs="Times New Roman"/>
          <w:sz w:val="24"/>
          <w:szCs w:val="28"/>
        </w:rPr>
        <w:lastRenderedPageBreak/>
        <w:t>Подставим числовые значения</w:t>
      </w:r>
      <w:r>
        <w:rPr>
          <w:rFonts w:ascii="Times New Roman" w:hAnsi="Times New Roman" w:cs="Times New Roman"/>
          <w:sz w:val="24"/>
          <w:szCs w:val="28"/>
        </w:rPr>
        <w:t>:</w:t>
      </w:r>
    </w:p>
    <w:p w:rsidR="00770ACD" w:rsidRDefault="00770ACD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CellMar>
          <w:left w:w="57" w:type="dxa"/>
          <w:right w:w="57" w:type="dxa"/>
        </w:tblCellMar>
        <w:tblLook w:val="04A0"/>
      </w:tblPr>
      <w:tblGrid>
        <w:gridCol w:w="314"/>
        <w:gridCol w:w="514"/>
        <w:gridCol w:w="514"/>
        <w:gridCol w:w="514"/>
        <w:gridCol w:w="514"/>
        <w:gridCol w:w="514"/>
        <w:gridCol w:w="514"/>
        <w:gridCol w:w="514"/>
        <w:gridCol w:w="514"/>
        <w:gridCol w:w="514"/>
        <w:gridCol w:w="514"/>
        <w:gridCol w:w="514"/>
        <w:gridCol w:w="514"/>
        <w:gridCol w:w="514"/>
        <w:gridCol w:w="514"/>
        <w:gridCol w:w="257"/>
      </w:tblGrid>
      <w:tr w:rsidR="00770ACD" w:rsidRPr="00770ACD" w:rsidTr="00E54599">
        <w:tc>
          <w:tcPr>
            <w:tcW w:w="0" w:type="auto"/>
            <w:vMerge w:val="restart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 w:val="restart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</w:t>
            </w:r>
          </w:p>
        </w:tc>
        <w:tc>
          <w:tcPr>
            <w:tcW w:w="0" w:type="auto"/>
            <w:vMerge w:val="restart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b/>
                <w:sz w:val="20"/>
                <w:szCs w:val="20"/>
              </w:rPr>
              <w:t>∑</w:t>
            </w:r>
          </w:p>
        </w:tc>
      </w:tr>
      <w:tr w:rsidR="00770ACD" w:rsidRPr="00770ACD" w:rsidTr="00E54599">
        <w:tc>
          <w:tcPr>
            <w:tcW w:w="0" w:type="auto"/>
            <w:vMerge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1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11</w:t>
            </w:r>
          </w:p>
        </w:tc>
        <w:tc>
          <w:tcPr>
            <w:tcW w:w="0" w:type="auto"/>
            <w:vMerge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6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1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08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3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1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08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8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8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6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1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08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32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1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08</w:t>
            </w:r>
            <w:bookmarkStart w:id="0" w:name="_GoBack"/>
            <w:bookmarkEnd w:id="0"/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6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3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1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  <w:tr w:rsidR="00770ACD" w:rsidRPr="00770ACD" w:rsidTr="00E54599"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11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12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8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</w:tcPr>
          <w:p w:rsidR="00770ACD" w:rsidRPr="00770ACD" w:rsidRDefault="00770ACD" w:rsidP="00E5459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70A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</w:tbl>
    <w:p w:rsidR="00770ACD" w:rsidRDefault="00770ACD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54599" w:rsidRPr="00E54599" w:rsidRDefault="00E54599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54599" w:rsidRDefault="007C3727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E54599">
        <w:rPr>
          <w:rFonts w:ascii="Times New Roman" w:hAnsi="Times New Roman" w:cs="Times New Roman"/>
          <w:sz w:val="28"/>
          <w:szCs w:val="28"/>
        </w:rPr>
        <w:t>. Граф состояний</w:t>
      </w:r>
    </w:p>
    <w:p w:rsidR="00E54599" w:rsidRDefault="00E54599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54599" w:rsidRDefault="00E54599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54599" w:rsidRDefault="00E54599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78780" cy="5212080"/>
            <wp:effectExtent l="1905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80" cy="521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3727" w:rsidRDefault="007C3727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D3140" w:rsidRPr="007C3727" w:rsidRDefault="007C3727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5</w:t>
      </w:r>
      <w:r w:rsidR="006D3140" w:rsidRPr="00871F6D">
        <w:rPr>
          <w:rFonts w:ascii="Times New Roman" w:hAnsi="Times New Roman" w:cs="Times New Roman"/>
          <w:sz w:val="28"/>
          <w:szCs w:val="28"/>
        </w:rPr>
        <w:t xml:space="preserve">. </w:t>
      </w:r>
      <w:r w:rsidRPr="00871F6D">
        <w:rPr>
          <w:rFonts w:ascii="Times New Roman" w:hAnsi="Times New Roman" w:cs="Times New Roman"/>
          <w:sz w:val="28"/>
          <w:szCs w:val="28"/>
        </w:rPr>
        <w:t>Расчет параметров системы</w:t>
      </w:r>
    </w:p>
    <w:p w:rsidR="00DD0C6F" w:rsidRPr="00871F6D" w:rsidRDefault="00DD0C6F" w:rsidP="006D3140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DD0C6F" w:rsidRPr="00871F6D" w:rsidRDefault="00DD0C6F" w:rsidP="006D3140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3E4277" w:rsidRPr="00DD0C6F" w:rsidRDefault="00DD0C6F" w:rsidP="006D3140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DD0C6F">
        <w:rPr>
          <w:rFonts w:ascii="Times New Roman" w:hAnsi="Times New Roman" w:cs="Times New Roman"/>
          <w:sz w:val="24"/>
          <w:szCs w:val="24"/>
        </w:rPr>
        <w:t xml:space="preserve">Исходя из графа состояний, построим систему уравнений для нахождения </w:t>
      </w:r>
      <w:r w:rsidRPr="00487FBD">
        <w:rPr>
          <w:rFonts w:ascii="Times New Roman" w:hAnsi="Times New Roman" w:cs="Times New Roman"/>
          <w:sz w:val="24"/>
          <w:szCs w:val="24"/>
        </w:rPr>
        <w:t>вероятностей состояний.</w:t>
      </w:r>
    </w:p>
    <w:p w:rsidR="003E4277" w:rsidRPr="00DD0C6F" w:rsidRDefault="003E3D7C" w:rsidP="006D3140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3E3D7C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-23.85pt;margin-top:13.1pt;width:23.4pt;height:217.2pt;z-index:251658240"/>
        </w:pict>
      </w:r>
    </w:p>
    <w:p w:rsidR="006D3140" w:rsidRPr="006D3140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</w:rPr>
        <w:t>2000</w:t>
      </w:r>
      <w:r w:rsidRPr="006D3140">
        <w:rPr>
          <w:rFonts w:ascii="Times New Roman" w:hAnsi="Times New Roman" w:cs="Times New Roman"/>
          <w:sz w:val="24"/>
          <w:szCs w:val="24"/>
        </w:rPr>
        <w:t xml:space="preserve"> = 0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vertAlign w:val="subscript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</w:rPr>
        <w:t>1000</w:t>
      </w:r>
      <w:r w:rsidRPr="006D3140">
        <w:rPr>
          <w:rFonts w:ascii="Times New Roman" w:hAnsi="Times New Roman" w:cs="Times New Roman"/>
          <w:sz w:val="24"/>
          <w:szCs w:val="24"/>
        </w:rPr>
        <w:t xml:space="preserve"> = 1 *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</w:rPr>
        <w:t>2000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0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+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0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01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+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1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(1 –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0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</w:rPr>
        <w:t xml:space="preserve"> 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1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vertAlign w:val="subscript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1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(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 xml:space="preserve">+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1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vertAlign w:val="subscript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1 *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0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00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</w:rPr>
        <w:t xml:space="preserve"> 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0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01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11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1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</w:rPr>
        <w:t xml:space="preserve"> 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)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11</w:t>
      </w:r>
      <w:r w:rsidRPr="00871F6D">
        <w:rPr>
          <w:rFonts w:ascii="Times New Roman" w:hAnsi="Times New Roman" w:cs="Times New Roman"/>
          <w:sz w:val="24"/>
          <w:szCs w:val="24"/>
        </w:rPr>
        <w:t xml:space="preserve">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01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(1-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</w:rPr>
        <w:t xml:space="preserve"> 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(1-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 xml:space="preserve">1101 </w:t>
      </w:r>
      <w:r w:rsidRPr="00871F6D">
        <w:rPr>
          <w:rFonts w:ascii="Times New Roman" w:hAnsi="Times New Roman" w:cs="Times New Roman"/>
          <w:sz w:val="24"/>
          <w:szCs w:val="24"/>
        </w:rPr>
        <w:t xml:space="preserve">+ </w:t>
      </w:r>
      <w:r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1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 xml:space="preserve">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11</w:t>
      </w:r>
    </w:p>
    <w:p w:rsidR="006D3140" w:rsidRPr="00871F6D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1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(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)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111</w:t>
      </w:r>
      <w:r w:rsidRPr="00871F6D">
        <w:rPr>
          <w:rFonts w:ascii="Times New Roman" w:hAnsi="Times New Roman" w:cs="Times New Roman"/>
          <w:sz w:val="24"/>
          <w:szCs w:val="24"/>
        </w:rPr>
        <w:t xml:space="preserve"> + (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 xml:space="preserve">+(1-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71F6D">
        <w:rPr>
          <w:rFonts w:ascii="Times New Roman" w:hAnsi="Times New Roman" w:cs="Times New Roman"/>
          <w:sz w:val="24"/>
          <w:szCs w:val="24"/>
        </w:rPr>
        <w:t>)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1F6D">
        <w:rPr>
          <w:rFonts w:ascii="Times New Roman" w:hAnsi="Times New Roman" w:cs="Times New Roman"/>
          <w:sz w:val="24"/>
          <w:szCs w:val="24"/>
        </w:rPr>
        <w:t>)*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11</w:t>
      </w:r>
    </w:p>
    <w:p w:rsidR="006D3140" w:rsidRPr="006D3140" w:rsidRDefault="006D3140" w:rsidP="003E427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0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0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0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0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1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1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1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1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= 1</w:t>
      </w:r>
    </w:p>
    <w:p w:rsidR="006D3140" w:rsidRPr="00871F6D" w:rsidRDefault="006D3140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C3727" w:rsidRPr="007C3727" w:rsidRDefault="007C3727" w:rsidP="007C372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8"/>
        </w:rPr>
      </w:pPr>
      <w:r w:rsidRPr="007C3727">
        <w:rPr>
          <w:rFonts w:ascii="Times New Roman" w:hAnsi="Times New Roman" w:cs="Times New Roman"/>
          <w:sz w:val="24"/>
          <w:szCs w:val="28"/>
        </w:rPr>
        <w:t xml:space="preserve">Исключим из системы уравнение </w:t>
      </w:r>
      <w:r w:rsidRPr="007C3727">
        <w:rPr>
          <w:rFonts w:ascii="Times New Roman" w:hAnsi="Times New Roman" w:cs="Times New Roman"/>
          <w:position w:val="-12"/>
          <w:sz w:val="24"/>
          <w:szCs w:val="28"/>
          <w:lang w:val="en-US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18.6pt" o:ole="">
            <v:imagedata r:id="rId7" o:title=""/>
          </v:shape>
          <o:OLEObject Type="Embed" ProgID="Equation.DSMT4" ShapeID="_x0000_i1025" DrawAspect="Content" ObjectID="_1489931209" r:id="rId8"/>
        </w:object>
      </w:r>
      <w:r w:rsidRPr="007C3727">
        <w:rPr>
          <w:rFonts w:ascii="Times New Roman" w:hAnsi="Times New Roman" w:cs="Times New Roman"/>
          <w:sz w:val="24"/>
          <w:szCs w:val="28"/>
        </w:rPr>
        <w:t xml:space="preserve">, подставим значения </w:t>
      </w:r>
      <w:r w:rsidRPr="007C3727">
        <w:rPr>
          <w:rFonts w:ascii="Times New Roman" w:hAnsi="Times New Roman" w:cs="Times New Roman"/>
          <w:i/>
          <w:sz w:val="24"/>
          <w:szCs w:val="28"/>
          <w:lang w:val="en-US"/>
        </w:rPr>
        <w:t>π</w:t>
      </w:r>
      <w:r w:rsidRPr="007C3727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7C3727">
        <w:rPr>
          <w:rFonts w:ascii="Times New Roman" w:hAnsi="Times New Roman" w:cs="Times New Roman"/>
          <w:sz w:val="24"/>
          <w:szCs w:val="28"/>
        </w:rPr>
        <w:t>=0,</w:t>
      </w:r>
      <w:r>
        <w:rPr>
          <w:rFonts w:ascii="Times New Roman" w:hAnsi="Times New Roman" w:cs="Times New Roman"/>
          <w:sz w:val="24"/>
          <w:szCs w:val="28"/>
        </w:rPr>
        <w:t>4</w:t>
      </w:r>
      <w:r w:rsidRPr="007C3727">
        <w:rPr>
          <w:rFonts w:ascii="Times New Roman" w:hAnsi="Times New Roman" w:cs="Times New Roman"/>
          <w:sz w:val="24"/>
          <w:szCs w:val="28"/>
        </w:rPr>
        <w:t xml:space="preserve"> и </w:t>
      </w:r>
      <w:r w:rsidRPr="007C3727">
        <w:rPr>
          <w:rFonts w:ascii="Times New Roman" w:hAnsi="Times New Roman" w:cs="Times New Roman"/>
          <w:i/>
          <w:sz w:val="24"/>
          <w:szCs w:val="28"/>
          <w:lang w:val="en-US"/>
        </w:rPr>
        <w:t>π</w:t>
      </w:r>
      <w:r w:rsidRPr="007C3727">
        <w:rPr>
          <w:rFonts w:ascii="Times New Roman" w:hAnsi="Times New Roman" w:cs="Times New Roman"/>
          <w:sz w:val="24"/>
          <w:szCs w:val="28"/>
          <w:vertAlign w:val="subscript"/>
        </w:rPr>
        <w:t>2</w:t>
      </w:r>
      <w:r w:rsidRPr="007C3727">
        <w:rPr>
          <w:rFonts w:ascii="Times New Roman" w:hAnsi="Times New Roman" w:cs="Times New Roman"/>
          <w:sz w:val="24"/>
          <w:szCs w:val="28"/>
        </w:rPr>
        <w:t>=0,</w:t>
      </w:r>
      <w:r>
        <w:rPr>
          <w:rFonts w:ascii="Times New Roman" w:hAnsi="Times New Roman" w:cs="Times New Roman"/>
          <w:sz w:val="24"/>
          <w:szCs w:val="28"/>
        </w:rPr>
        <w:t xml:space="preserve">8 </w:t>
      </w:r>
      <w:r w:rsidRPr="007C3727">
        <w:rPr>
          <w:rFonts w:ascii="Times New Roman" w:hAnsi="Times New Roman" w:cs="Times New Roman"/>
          <w:sz w:val="24"/>
          <w:szCs w:val="28"/>
        </w:rPr>
        <w:t>и приведем к каноническому виду:</w:t>
      </w:r>
    </w:p>
    <w:p w:rsidR="007C3727" w:rsidRPr="007C3727" w:rsidRDefault="007C3727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D0C6F" w:rsidRPr="007C3727" w:rsidRDefault="003E3D7C" w:rsidP="00770AC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E3D7C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27" type="#_x0000_t87" style="position:absolute;left:0;text-align:left;margin-left:-28.05pt;margin-top:12.1pt;width:23.4pt;height:189.45pt;z-index:251659264"/>
        </w:pic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1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000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0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0.6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0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+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12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0.4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12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1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1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0.4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0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0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0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0.32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0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1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0.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1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1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1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0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2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0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0.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6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0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6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0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12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12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2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11</w:t>
      </w:r>
      <w:r w:rsid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- 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0.4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12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1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</w:t>
      </w:r>
      <w:r>
        <w:rPr>
          <w:rFonts w:ascii="Times New Roman" w:hAnsi="Times New Roman" w:cs="Times New Roman"/>
          <w:sz w:val="24"/>
          <w:szCs w:val="24"/>
          <w:lang w:val="en-US"/>
        </w:rPr>
        <w:t>4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12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1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1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1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FE1350">
        <w:rPr>
          <w:rFonts w:ascii="Times New Roman" w:hAnsi="Times New Roman" w:cs="Times New Roman"/>
          <w:sz w:val="24"/>
          <w:szCs w:val="24"/>
          <w:lang w:val="en-US"/>
        </w:rPr>
        <w:t>0.4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0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4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0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0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1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FE1350">
        <w:rPr>
          <w:rFonts w:ascii="Times New Roman" w:hAnsi="Times New Roman" w:cs="Times New Roman"/>
          <w:sz w:val="24"/>
          <w:szCs w:val="24"/>
          <w:lang w:val="en-US"/>
        </w:rPr>
        <w:t>0.08</w:t>
      </w:r>
      <w:r w:rsidR="00DD0C6F" w:rsidRPr="00FE1350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FE135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0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71F6D">
        <w:rPr>
          <w:rFonts w:ascii="Times New Roman" w:hAnsi="Times New Roman" w:cs="Times New Roman"/>
          <w:sz w:val="24"/>
          <w:szCs w:val="24"/>
          <w:lang w:val="en-US"/>
        </w:rPr>
        <w:t>0.32</w:t>
      </w:r>
      <w:r w:rsidR="00DD0C6F" w:rsidRPr="00871F6D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101 </w:t>
      </w:r>
      <w:r w:rsidR="00DD0C6F"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>0.08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11</w:t>
      </w:r>
      <w:r w:rsidR="00DD0C6F"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>0.32</w:t>
      </w:r>
      <w:r w:rsidR="00DD0C6F" w:rsidRPr="00871F6D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1</w:t>
      </w:r>
      <w:r w:rsidR="00DD0C6F"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>0.08</w:t>
      </w:r>
      <w:r w:rsidR="00DD0C6F" w:rsidRPr="00871F6D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1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1</w:t>
      </w:r>
      <w:r w:rsidR="00FE1350"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Pr="00FE1350" w:rsidRDefault="00B8305F" w:rsidP="00DD0C6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871F6D">
        <w:rPr>
          <w:rFonts w:ascii="Times New Roman" w:hAnsi="Times New Roman" w:cs="Times New Roman"/>
          <w:sz w:val="24"/>
          <w:szCs w:val="24"/>
          <w:lang w:val="en-US"/>
        </w:rPr>
        <w:t>0.8</w:t>
      </w:r>
      <w:r w:rsidR="00DD0C6F" w:rsidRPr="00871F6D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11</w:t>
      </w:r>
      <w:r w:rsidR="00DD0C6F"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>0.8</w:t>
      </w:r>
      <w:r w:rsidR="00DD0C6F" w:rsidRPr="00871F6D"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D0C6F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D0C6F"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11</w:t>
      </w:r>
      <w:r w:rsidR="00FE1350" w:rsidRPr="00FE135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FE1350"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E1350"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11</w:t>
      </w:r>
      <w:r w:rsidR="00FE1350"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FE1350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:rsidR="00DD0C6F" w:rsidRDefault="00DD0C6F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0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0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1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0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0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1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1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11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11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01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111</w:t>
      </w:r>
      <w:r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11</w:t>
      </w:r>
      <w:r w:rsidR="00B8305F" w:rsidRPr="00871F6D">
        <w:rPr>
          <w:rFonts w:ascii="Times New Roman" w:hAnsi="Times New Roman" w:cs="Times New Roman"/>
          <w:sz w:val="24"/>
          <w:szCs w:val="24"/>
          <w:lang w:val="en-US"/>
        </w:rPr>
        <w:t xml:space="preserve"> = 1</w:t>
      </w: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2856D8" w:rsidRPr="002856D8" w:rsidRDefault="00AB3EE5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71F6D">
        <w:rPr>
          <w:rFonts w:ascii="Times New Roman" w:hAnsi="Times New Roman" w:cs="Times New Roman"/>
          <w:sz w:val="24"/>
          <w:szCs w:val="24"/>
          <w:lang w:val="en-US"/>
        </w:rPr>
        <w:lastRenderedPageBreak/>
        <w:tab/>
      </w:r>
      <w:r w:rsidR="002856D8" w:rsidRPr="002856D8">
        <w:rPr>
          <w:rFonts w:ascii="Times New Roman" w:hAnsi="Times New Roman" w:cs="Times New Roman"/>
          <w:sz w:val="24"/>
          <w:szCs w:val="24"/>
        </w:rPr>
        <w:t>Решив данную систему, получим значения вероятностей состояний:</w:t>
      </w:r>
    </w:p>
    <w:p w:rsidR="002856D8" w:rsidRP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856D8" w:rsidRPr="002856D8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2856D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000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 xml:space="preserve"> = 0</w:t>
      </w:r>
    </w:p>
    <w:p w:rsidR="002856D8" w:rsidRPr="002856D8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2856D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0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0</w:t>
      </w:r>
    </w:p>
    <w:p w:rsidR="002856D8" w:rsidRPr="002856D8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0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>0.005</w:t>
      </w:r>
    </w:p>
    <w:p w:rsidR="002856D8" w:rsidRPr="002856D8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1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>0.036</w:t>
      </w:r>
    </w:p>
    <w:p w:rsidR="002856D8" w:rsidRPr="002856D8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0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>0.003</w:t>
      </w:r>
    </w:p>
    <w:p w:rsidR="002856D8" w:rsidRPr="002856D8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0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>0.024</w:t>
      </w:r>
    </w:p>
    <w:p w:rsidR="002856D8" w:rsidRPr="002856D8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1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>0.126</w:t>
      </w:r>
    </w:p>
    <w:p w:rsidR="002856D8" w:rsidRPr="002856D8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0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>0.001</w:t>
      </w:r>
    </w:p>
    <w:p w:rsidR="002856D8" w:rsidRPr="002856D8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0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>0.036</w:t>
      </w:r>
    </w:p>
    <w:p w:rsidR="002856D8" w:rsidRPr="006D3140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6D31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111</w:t>
      </w:r>
      <w:r w:rsidRPr="006D3140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2856D8">
        <w:rPr>
          <w:rFonts w:ascii="Times New Roman" w:hAnsi="Times New Roman" w:cs="Times New Roman"/>
          <w:sz w:val="24"/>
          <w:szCs w:val="24"/>
          <w:lang w:val="en-US"/>
        </w:rPr>
        <w:t>0.158</w:t>
      </w:r>
    </w:p>
    <w:p w:rsidR="002856D8" w:rsidRPr="00871F6D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0.016</w:t>
      </w:r>
    </w:p>
    <w:p w:rsidR="002856D8" w:rsidRPr="00871F6D" w:rsidRDefault="002856D8" w:rsidP="002856D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0.085</w:t>
      </w:r>
    </w:p>
    <w:p w:rsidR="002856D8" w:rsidRDefault="002856D8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11</w:t>
      </w:r>
      <w:r w:rsidRPr="00871F6D">
        <w:rPr>
          <w:rFonts w:ascii="Times New Roman" w:hAnsi="Times New Roman" w:cs="Times New Roman"/>
          <w:sz w:val="24"/>
          <w:szCs w:val="24"/>
        </w:rPr>
        <w:t xml:space="preserve"> = 0.505</w:t>
      </w:r>
    </w:p>
    <w:p w:rsidR="00AB3EE5" w:rsidRPr="00AB3EE5" w:rsidRDefault="00AB3EE5" w:rsidP="00AB3EE5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</w:p>
    <w:p w:rsidR="00AB3EE5" w:rsidRPr="00AB3EE5" w:rsidRDefault="00AB3EE5" w:rsidP="00AB3EE5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AB3EE5">
        <w:rPr>
          <w:rFonts w:ascii="Times New Roman" w:hAnsi="Times New Roman" w:cs="Times New Roman"/>
          <w:sz w:val="24"/>
          <w:szCs w:val="24"/>
        </w:rPr>
        <w:t>Просуммировав для самопроверки вероятности состояний получим единицу.</w:t>
      </w:r>
    </w:p>
    <w:p w:rsidR="00AB3EE5" w:rsidRDefault="00AB3EE5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9167C" w:rsidRDefault="0059167C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читаем вероятность блокировки источника</w:t>
      </w:r>
      <w:r w:rsidR="00871F6D">
        <w:rPr>
          <w:rFonts w:ascii="Times New Roman" w:hAnsi="Times New Roman" w:cs="Times New Roman"/>
          <w:sz w:val="24"/>
          <w:szCs w:val="24"/>
        </w:rPr>
        <w:t xml:space="preserve"> </w:t>
      </w:r>
      <w:r w:rsidR="00871F6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871F6D" w:rsidRPr="00871F6D">
        <w:rPr>
          <w:rFonts w:ascii="Times New Roman" w:hAnsi="Times New Roman" w:cs="Times New Roman"/>
          <w:sz w:val="24"/>
          <w:szCs w:val="24"/>
          <w:vertAlign w:val="subscript"/>
        </w:rPr>
        <w:t>бл.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9167C" w:rsidRPr="0059167C" w:rsidRDefault="0059167C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0093F" w:rsidRPr="00AE6D82" w:rsidRDefault="0050093F" w:rsidP="0050093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бл.=</w:t>
      </w:r>
      <w:r w:rsidRPr="00871F6D">
        <w:rPr>
          <w:rFonts w:ascii="Times New Roman" w:hAnsi="Times New Roman" w:cs="Times New Roman"/>
          <w:sz w:val="24"/>
          <w:szCs w:val="24"/>
        </w:rPr>
        <w:t xml:space="preserve"> 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0</w:t>
      </w:r>
      <w:r w:rsidRPr="00871F6D">
        <w:rPr>
          <w:rFonts w:ascii="Times New Roman" w:hAnsi="Times New Roman" w:cs="Times New Roman"/>
          <w:sz w:val="24"/>
          <w:szCs w:val="24"/>
        </w:rPr>
        <w:t xml:space="preserve"> +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01</w:t>
      </w:r>
      <w:r w:rsidRPr="00871F6D">
        <w:rPr>
          <w:rFonts w:ascii="Times New Roman" w:hAnsi="Times New Roman" w:cs="Times New Roman"/>
          <w:sz w:val="24"/>
          <w:szCs w:val="24"/>
        </w:rPr>
        <w:t>+</w:t>
      </w:r>
      <w:r w:rsidRPr="009E3E28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1F6D">
        <w:rPr>
          <w:rFonts w:ascii="Times New Roman" w:hAnsi="Times New Roman" w:cs="Times New Roman"/>
          <w:sz w:val="24"/>
          <w:szCs w:val="24"/>
          <w:vertAlign w:val="subscript"/>
        </w:rPr>
        <w:t>0111</w:t>
      </w:r>
      <w:r w:rsidRPr="00871F6D">
        <w:rPr>
          <w:rFonts w:ascii="Times New Roman" w:hAnsi="Times New Roman" w:cs="Times New Roman"/>
          <w:sz w:val="24"/>
          <w:szCs w:val="24"/>
        </w:rPr>
        <w:t>=0.016+0.085+0.505=</w:t>
      </w:r>
      <w:r w:rsidR="00AE6D82">
        <w:rPr>
          <w:rFonts w:ascii="Times New Roman" w:hAnsi="Times New Roman" w:cs="Times New Roman"/>
          <w:sz w:val="24"/>
          <w:szCs w:val="24"/>
        </w:rPr>
        <w:t>0.606</w:t>
      </w:r>
    </w:p>
    <w:p w:rsidR="0050093F" w:rsidRPr="0050093F" w:rsidRDefault="0050093F" w:rsidP="00B8305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sectPr w:rsidR="0050093F" w:rsidRPr="0050093F" w:rsidSect="005C21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838A3"/>
    <w:multiLevelType w:val="multilevel"/>
    <w:tmpl w:val="066A80A4"/>
    <w:lvl w:ilvl="0">
      <w:start w:val="1"/>
      <w:numFmt w:val="decimal"/>
      <w:pStyle w:val="Heading1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606421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73B65A7C"/>
    <w:multiLevelType w:val="hybridMultilevel"/>
    <w:tmpl w:val="49EAE34C"/>
    <w:lvl w:ilvl="0" w:tplc="14DE0C7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670D41"/>
    <w:rsid w:val="00213C85"/>
    <w:rsid w:val="002856D8"/>
    <w:rsid w:val="003E3D7C"/>
    <w:rsid w:val="003E4277"/>
    <w:rsid w:val="00487FBD"/>
    <w:rsid w:val="0050093F"/>
    <w:rsid w:val="0059167C"/>
    <w:rsid w:val="005A40A0"/>
    <w:rsid w:val="005C214E"/>
    <w:rsid w:val="00653697"/>
    <w:rsid w:val="00670D41"/>
    <w:rsid w:val="006D3140"/>
    <w:rsid w:val="00770ACD"/>
    <w:rsid w:val="007C3727"/>
    <w:rsid w:val="007E4DD9"/>
    <w:rsid w:val="00806CC7"/>
    <w:rsid w:val="00871F6D"/>
    <w:rsid w:val="009B71FC"/>
    <w:rsid w:val="00A577BC"/>
    <w:rsid w:val="00AB3EE5"/>
    <w:rsid w:val="00AE6D82"/>
    <w:rsid w:val="00B8305F"/>
    <w:rsid w:val="00BE013A"/>
    <w:rsid w:val="00DD0C6F"/>
    <w:rsid w:val="00E54599"/>
    <w:rsid w:val="00E61670"/>
    <w:rsid w:val="00E818E2"/>
    <w:rsid w:val="00EF7002"/>
    <w:rsid w:val="00F471E3"/>
    <w:rsid w:val="00FA3030"/>
    <w:rsid w:val="00FE135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214E"/>
  </w:style>
  <w:style w:type="paragraph" w:styleId="Heading1">
    <w:name w:val="heading 1"/>
    <w:basedOn w:val="ListParagraph"/>
    <w:next w:val="Normal"/>
    <w:link w:val="Heading1Char"/>
    <w:uiPriority w:val="9"/>
    <w:qFormat/>
    <w:rsid w:val="009B71FC"/>
    <w:pPr>
      <w:numPr>
        <w:numId w:val="1"/>
      </w:numPr>
      <w:outlineLvl w:val="0"/>
    </w:pPr>
    <w:rPr>
      <w:rFonts w:ascii="Times New Roman" w:eastAsiaTheme="minorEastAsia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B71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71FC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9B71FC"/>
    <w:rPr>
      <w:rFonts w:ascii="Times New Roman" w:eastAsiaTheme="minorEastAsia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9B71FC"/>
    <w:pPr>
      <w:spacing w:after="160" w:line="259" w:lineRule="auto"/>
      <w:ind w:left="720"/>
      <w:contextualSpacing/>
    </w:pPr>
  </w:style>
  <w:style w:type="table" w:styleId="TableGrid">
    <w:name w:val="Table Grid"/>
    <w:basedOn w:val="TableNormal"/>
    <w:uiPriority w:val="59"/>
    <w:rsid w:val="009B71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B71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71FC"/>
  </w:style>
  <w:style w:type="paragraph" w:styleId="Footer">
    <w:name w:val="footer"/>
    <w:basedOn w:val="Normal"/>
    <w:link w:val="FooterChar"/>
    <w:uiPriority w:val="99"/>
    <w:unhideWhenUsed/>
    <w:rsid w:val="009B71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71FC"/>
  </w:style>
  <w:style w:type="character" w:styleId="PlaceholderText">
    <w:name w:val="Placeholder Text"/>
    <w:basedOn w:val="DefaultParagraphFont"/>
    <w:uiPriority w:val="99"/>
    <w:semiHidden/>
    <w:rsid w:val="009B71F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ListParagraph"/>
    <w:next w:val="Normal"/>
    <w:link w:val="Heading1Char"/>
    <w:uiPriority w:val="9"/>
    <w:qFormat/>
    <w:rsid w:val="009B71FC"/>
    <w:pPr>
      <w:numPr>
        <w:numId w:val="1"/>
      </w:numPr>
      <w:outlineLvl w:val="0"/>
    </w:pPr>
    <w:rPr>
      <w:rFonts w:ascii="Times New Roman" w:eastAsiaTheme="minorEastAsia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B71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71FC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9B71FC"/>
    <w:rPr>
      <w:rFonts w:ascii="Times New Roman" w:eastAsiaTheme="minorEastAsia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9B71FC"/>
    <w:pPr>
      <w:spacing w:after="160" w:line="259" w:lineRule="auto"/>
      <w:ind w:left="720"/>
      <w:contextualSpacing/>
    </w:pPr>
  </w:style>
  <w:style w:type="table" w:styleId="TableGrid">
    <w:name w:val="Table Grid"/>
    <w:basedOn w:val="TableNormal"/>
    <w:uiPriority w:val="39"/>
    <w:rsid w:val="009B71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B71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71FC"/>
  </w:style>
  <w:style w:type="paragraph" w:styleId="Footer">
    <w:name w:val="footer"/>
    <w:basedOn w:val="Normal"/>
    <w:link w:val="FooterChar"/>
    <w:uiPriority w:val="99"/>
    <w:unhideWhenUsed/>
    <w:rsid w:val="009B71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71FC"/>
  </w:style>
  <w:style w:type="character" w:styleId="PlaceholderText">
    <w:name w:val="Placeholder Text"/>
    <w:basedOn w:val="DefaultParagraphFont"/>
    <w:uiPriority w:val="99"/>
    <w:semiHidden/>
    <w:rsid w:val="009B71F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microsoft.com/office/2007/relationships/stylesWithEffects" Target="stylesWithEffects.xml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5</Pages>
  <Words>724</Words>
  <Characters>413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d</dc:creator>
  <cp:keywords/>
  <dc:description/>
  <cp:lastModifiedBy>rd</cp:lastModifiedBy>
  <cp:revision>21</cp:revision>
  <dcterms:created xsi:type="dcterms:W3CDTF">2015-03-13T10:19:00Z</dcterms:created>
  <dcterms:modified xsi:type="dcterms:W3CDTF">2015-04-07T13:55:00Z</dcterms:modified>
</cp:coreProperties>
</file>